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67E090" w14:textId="77777777" w:rsidR="00EE4F9B" w:rsidRPr="003A5797" w:rsidRDefault="00EE4F9B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14:paraId="111EC5B0" w14:textId="77777777" w:rsidR="00EE4F9B" w:rsidRPr="003A5797" w:rsidRDefault="00EE4F9B">
      <w:pPr>
        <w:rPr>
          <w:rFonts w:ascii="Arial" w:hAnsi="Arial" w:cs="Arial"/>
        </w:rPr>
      </w:pPr>
    </w:p>
    <w:p w14:paraId="6492AE74" w14:textId="505ED365" w:rsidR="00EE4F9B" w:rsidRPr="008174EF" w:rsidRDefault="008174EF" w:rsidP="008174EF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 w:rsidR="00704339">
        <w:rPr>
          <w:rFonts w:cs="Arial"/>
        </w:rPr>
        <w:t>7-4</w:t>
      </w:r>
      <w:r w:rsidRPr="008174EF">
        <w:rPr>
          <w:rFonts w:cs="Arial"/>
        </w:rPr>
        <w:t xml:space="preserve"> </w:t>
      </w:r>
      <w:r w:rsidR="00444925">
        <w:rPr>
          <w:rFonts w:cs="Arial"/>
        </w:rPr>
        <w:t>Homework</w:t>
      </w:r>
    </w:p>
    <w:p w14:paraId="2E147E37" w14:textId="6DDD396A" w:rsidR="00FA3DB7" w:rsidRPr="008174EF" w:rsidRDefault="00704339" w:rsidP="00905299">
      <w:pPr>
        <w:pStyle w:val="Heading1"/>
        <w:rPr>
          <w:rFonts w:cs="Arial"/>
          <w:b w:val="0"/>
        </w:rPr>
      </w:pPr>
      <w:r>
        <w:rPr>
          <w:rFonts w:cs="Arial"/>
          <w:b w:val="0"/>
        </w:rPr>
        <w:t>Completing the Square Day 2</w:t>
      </w:r>
    </w:p>
    <w:p w14:paraId="6090FEAC" w14:textId="77777777" w:rsidR="00FA3DB7" w:rsidRPr="003A5797" w:rsidRDefault="00FA3DB7" w:rsidP="00905299">
      <w:pPr>
        <w:pStyle w:val="Heading1"/>
        <w:rPr>
          <w:rFonts w:cs="Arial"/>
        </w:rPr>
      </w:pPr>
    </w:p>
    <w:p w14:paraId="7D3FCDF0" w14:textId="77777777" w:rsidR="00232748" w:rsidRDefault="00232748" w:rsidP="00232748">
      <w:pPr>
        <w:ind w:left="360"/>
        <w:rPr>
          <w:rFonts w:ascii="Arial" w:hAnsi="Arial" w:cs="Arial"/>
        </w:rPr>
      </w:pPr>
    </w:p>
    <w:p w14:paraId="25015068" w14:textId="77777777" w:rsidR="00232748" w:rsidRDefault="00232748" w:rsidP="008174EF">
      <w:pPr>
        <w:rPr>
          <w:rFonts w:ascii="Arial" w:hAnsi="Arial" w:cs="Arial"/>
        </w:rPr>
      </w:pPr>
    </w:p>
    <w:p w14:paraId="2E8BE16C" w14:textId="1E5425B6" w:rsidR="00111924" w:rsidRDefault="00003A14" w:rsidP="00111924">
      <w:pPr>
        <w:tabs>
          <w:tab w:val="left" w:pos="180"/>
        </w:tabs>
      </w:pPr>
      <w:r>
        <w:t xml:space="preserve">Move the constant and then factor out the GCF. </w:t>
      </w:r>
    </w:p>
    <w:p w14:paraId="38139C95" w14:textId="77777777" w:rsidR="00D02BCE" w:rsidRDefault="00111924" w:rsidP="00111924">
      <w:r>
        <w:t xml:space="preserve">1.  </w:t>
      </w:r>
      <w:r w:rsidR="00D02BCE" w:rsidRPr="004D0E29">
        <w:rPr>
          <w:position w:val="-4"/>
        </w:rPr>
        <w:object w:dxaOrig="1800" w:dyaOrig="320" w14:anchorId="21EE4C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9" type="#_x0000_t75" style="width:89pt;height:16pt" o:ole="">
            <v:imagedata r:id="rId6" o:title=""/>
          </v:shape>
          <o:OLEObject Type="Embed" ProgID="Equation.DSMT4" ShapeID="_x0000_i1139" DrawAspect="Content" ObjectID="_1324536680" r:id="rId7"/>
        </w:object>
      </w:r>
      <w:r w:rsidR="00003A14">
        <w:tab/>
      </w:r>
      <w:r w:rsidR="00003A14">
        <w:tab/>
      </w:r>
      <w:r w:rsidR="00D02BCE">
        <w:tab/>
      </w:r>
      <w:r w:rsidR="00D02BCE">
        <w:tab/>
      </w:r>
      <w:r>
        <w:t xml:space="preserve">2.  </w:t>
      </w:r>
      <w:r w:rsidR="00D02BCE" w:rsidRPr="00003A14">
        <w:rPr>
          <w:b/>
          <w:position w:val="-4"/>
        </w:rPr>
        <w:object w:dxaOrig="1780" w:dyaOrig="320" w14:anchorId="4E0921FE">
          <v:shape id="_x0000_i1142" type="#_x0000_t75" style="width:90pt;height:16pt" o:ole="">
            <v:imagedata r:id="rId8" o:title=""/>
          </v:shape>
          <o:OLEObject Type="Embed" ProgID="Equation.DSMT4" ShapeID="_x0000_i1142" DrawAspect="Content" ObjectID="_1324536681" r:id="rId9"/>
        </w:object>
      </w:r>
      <w:r w:rsidR="00003A14">
        <w:tab/>
      </w:r>
      <w:r w:rsidR="00D02BCE">
        <w:t xml:space="preserve">   </w:t>
      </w:r>
    </w:p>
    <w:p w14:paraId="142D7CCC" w14:textId="77777777" w:rsidR="00D02BCE" w:rsidRDefault="00D02BCE" w:rsidP="00111924"/>
    <w:p w14:paraId="301950C3" w14:textId="77777777" w:rsidR="00D02BCE" w:rsidRDefault="00D02BCE" w:rsidP="00111924"/>
    <w:p w14:paraId="5AD4CCD9" w14:textId="77777777" w:rsidR="00D02BCE" w:rsidRDefault="00D02BCE" w:rsidP="00111924"/>
    <w:p w14:paraId="4753B4EA" w14:textId="563C1A96" w:rsidR="00111924" w:rsidRDefault="00111924" w:rsidP="00111924">
      <w:pPr>
        <w:rPr>
          <w:position w:val="-6"/>
        </w:rPr>
      </w:pPr>
      <w:r>
        <w:t xml:space="preserve">3.  </w:t>
      </w:r>
      <w:r w:rsidR="00D02BCE" w:rsidRPr="004D0E29">
        <w:rPr>
          <w:position w:val="-4"/>
        </w:rPr>
        <w:object w:dxaOrig="1520" w:dyaOrig="320" w14:anchorId="4F69F293">
          <v:shape id="_x0000_i1145" type="#_x0000_t75" style="width:76pt;height:16pt" o:ole="">
            <v:imagedata r:id="rId10" o:title=""/>
          </v:shape>
          <o:OLEObject Type="Embed" ProgID="Equation.DSMT4" ShapeID="_x0000_i1145" DrawAspect="Content" ObjectID="_1324536682" r:id="rId11"/>
        </w:object>
      </w:r>
      <w:r>
        <w:rPr>
          <w:position w:val="-6"/>
        </w:rPr>
        <w:tab/>
      </w:r>
      <w:r>
        <w:rPr>
          <w:position w:val="-6"/>
        </w:rPr>
        <w:tab/>
      </w:r>
      <w:r w:rsidR="00D02BCE">
        <w:rPr>
          <w:position w:val="-6"/>
        </w:rPr>
        <w:tab/>
      </w:r>
      <w:r w:rsidR="00D02BCE">
        <w:rPr>
          <w:position w:val="-6"/>
        </w:rPr>
        <w:tab/>
      </w:r>
      <w:r>
        <w:rPr>
          <w:rFonts w:ascii="Arial" w:hAnsi="Arial" w:cs="Arial"/>
        </w:rPr>
        <w:t xml:space="preserve">4.  </w:t>
      </w:r>
      <w:r w:rsidR="00D02BCE" w:rsidRPr="004D0E29">
        <w:rPr>
          <w:position w:val="-4"/>
        </w:rPr>
        <w:object w:dxaOrig="1840" w:dyaOrig="320" w14:anchorId="7EA612B9">
          <v:shape id="_x0000_i1150" type="#_x0000_t75" style="width:92pt;height:16pt" o:ole="">
            <v:imagedata r:id="rId12" o:title=""/>
          </v:shape>
          <o:OLEObject Type="Embed" ProgID="Equation.DSMT4" ShapeID="_x0000_i1150" DrawAspect="Content" ObjectID="_1324536683" r:id="rId13"/>
        </w:object>
      </w:r>
    </w:p>
    <w:p w14:paraId="425838B0" w14:textId="77777777" w:rsidR="008174EF" w:rsidRDefault="008174EF" w:rsidP="008174EF"/>
    <w:p w14:paraId="02D4A428" w14:textId="77777777" w:rsidR="008174EF" w:rsidRDefault="008174EF" w:rsidP="008174EF"/>
    <w:p w14:paraId="32AA44F6" w14:textId="77777777" w:rsidR="008174EF" w:rsidRDefault="008174EF" w:rsidP="008174EF"/>
    <w:p w14:paraId="49244E36" w14:textId="77777777" w:rsidR="008174EF" w:rsidRDefault="008174EF" w:rsidP="008174EF"/>
    <w:p w14:paraId="10D94AFB" w14:textId="4262B2F7" w:rsidR="008174EF" w:rsidRDefault="00111924" w:rsidP="008174EF">
      <w:r>
        <w:t>Solve by completing the square.</w:t>
      </w:r>
    </w:p>
    <w:p w14:paraId="54899355" w14:textId="672F967F" w:rsidR="00111924" w:rsidRDefault="00111924" w:rsidP="008174EF">
      <w:r>
        <w:t>5</w:t>
      </w:r>
      <w:r w:rsidR="008174EF">
        <w:t xml:space="preserve">.  </w:t>
      </w:r>
      <w:r w:rsidR="00D02BCE" w:rsidRPr="004D0E29">
        <w:rPr>
          <w:position w:val="-4"/>
        </w:rPr>
        <w:object w:dxaOrig="1800" w:dyaOrig="320" w14:anchorId="6E16923B">
          <v:shape id="_x0000_i1152" type="#_x0000_t75" style="width:89pt;height:16pt" o:ole="">
            <v:imagedata r:id="rId14" o:title=""/>
          </v:shape>
          <o:OLEObject Type="Embed" ProgID="Equation.DSMT4" ShapeID="_x0000_i1152" DrawAspect="Content" ObjectID="_1324536684" r:id="rId15"/>
        </w:object>
      </w:r>
      <w:r w:rsidR="008174EF">
        <w:tab/>
      </w:r>
      <w:r w:rsidR="008174EF">
        <w:tab/>
      </w:r>
      <w:r w:rsidR="008174EF">
        <w:tab/>
      </w:r>
      <w:r w:rsidR="008174EF">
        <w:tab/>
      </w:r>
      <w:r w:rsidR="008174EF">
        <w:tab/>
      </w:r>
      <w:r w:rsidR="00003A14">
        <w:tab/>
      </w:r>
      <w:r>
        <w:t>6</w:t>
      </w:r>
      <w:r w:rsidR="008174EF">
        <w:t>.</w:t>
      </w:r>
      <w:r>
        <w:t xml:space="preserve"> </w:t>
      </w:r>
      <w:r w:rsidR="00D02BCE" w:rsidRPr="00003A14">
        <w:rPr>
          <w:b/>
          <w:position w:val="-4"/>
        </w:rPr>
        <w:object w:dxaOrig="1780" w:dyaOrig="320" w14:anchorId="5CB35779">
          <v:shape id="_x0000_i1154" type="#_x0000_t75" style="width:90pt;height:16pt" o:ole="">
            <v:imagedata r:id="rId16" o:title=""/>
          </v:shape>
          <o:OLEObject Type="Embed" ProgID="Equation.DSMT4" ShapeID="_x0000_i1154" DrawAspect="Content" ObjectID="_1324536685" r:id="rId17"/>
        </w:object>
      </w:r>
      <w:r w:rsidR="008174EF">
        <w:tab/>
      </w:r>
      <w:r w:rsidR="008174EF">
        <w:tab/>
      </w:r>
      <w:r w:rsidR="008174EF">
        <w:tab/>
      </w:r>
      <w:r w:rsidR="008174EF">
        <w:tab/>
      </w:r>
    </w:p>
    <w:p w14:paraId="6214A18B" w14:textId="77777777" w:rsidR="00111924" w:rsidRDefault="00111924" w:rsidP="008174EF"/>
    <w:p w14:paraId="4C863D2B" w14:textId="77777777" w:rsidR="00111924" w:rsidRDefault="00111924" w:rsidP="008174EF"/>
    <w:p w14:paraId="0C4A6979" w14:textId="77777777" w:rsidR="00111924" w:rsidRDefault="00111924" w:rsidP="008174EF"/>
    <w:p w14:paraId="22A0FD01" w14:textId="77777777" w:rsidR="00111924" w:rsidRDefault="00111924" w:rsidP="008174EF"/>
    <w:p w14:paraId="5D399A37" w14:textId="77777777" w:rsidR="00111924" w:rsidRDefault="00111924" w:rsidP="008174EF"/>
    <w:p w14:paraId="1FE7D90E" w14:textId="77777777" w:rsidR="00111924" w:rsidRDefault="00111924" w:rsidP="008174EF"/>
    <w:p w14:paraId="05DE087A" w14:textId="77777777" w:rsidR="00111924" w:rsidRDefault="00111924" w:rsidP="008174EF"/>
    <w:p w14:paraId="1DBCEB60" w14:textId="77777777" w:rsidR="00111924" w:rsidRDefault="00111924" w:rsidP="008174EF"/>
    <w:p w14:paraId="54E57522" w14:textId="77777777" w:rsidR="00111924" w:rsidRDefault="00111924" w:rsidP="008174EF"/>
    <w:p w14:paraId="56EB865B" w14:textId="52F3C02A" w:rsidR="00111924" w:rsidRDefault="00111924" w:rsidP="008174EF">
      <w:pPr>
        <w:rPr>
          <w:rFonts w:ascii="Arial" w:hAnsi="Arial" w:cs="Arial"/>
        </w:rPr>
      </w:pPr>
      <w:r>
        <w:t>7</w:t>
      </w:r>
      <w:r w:rsidR="008174EF">
        <w:t xml:space="preserve">.  </w:t>
      </w:r>
      <w:r w:rsidR="00D02BCE" w:rsidRPr="004D0E29">
        <w:rPr>
          <w:position w:val="-4"/>
        </w:rPr>
        <w:object w:dxaOrig="1520" w:dyaOrig="320" w14:anchorId="0037543E">
          <v:shape id="_x0000_i1156" type="#_x0000_t75" style="width:76pt;height:16pt" o:ole="">
            <v:imagedata r:id="rId18" o:title=""/>
          </v:shape>
          <o:OLEObject Type="Embed" ProgID="Equation.DSMT4" ShapeID="_x0000_i1156" DrawAspect="Content" ObjectID="_1324536686" r:id="rId1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Arial" w:hAnsi="Arial" w:cs="Arial"/>
        </w:rPr>
        <w:t>8</w:t>
      </w:r>
      <w:r w:rsidR="00232748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  <w:r w:rsidR="00D02BCE" w:rsidRPr="004D0E29">
        <w:rPr>
          <w:position w:val="-4"/>
        </w:rPr>
        <w:object w:dxaOrig="1840" w:dyaOrig="320" w14:anchorId="1FBDE480">
          <v:shape id="_x0000_i1158" type="#_x0000_t75" style="width:92pt;height:16pt" o:ole="">
            <v:imagedata r:id="rId20" o:title=""/>
          </v:shape>
          <o:OLEObject Type="Embed" ProgID="Equation.DSMT4" ShapeID="_x0000_i1158" DrawAspect="Content" ObjectID="_1324536687" r:id="rId21"/>
        </w:object>
      </w:r>
      <w:r w:rsidR="008174EF">
        <w:rPr>
          <w:rFonts w:ascii="Arial" w:hAnsi="Arial" w:cs="Arial"/>
        </w:rPr>
        <w:tab/>
      </w:r>
      <w:r w:rsidR="008174EF">
        <w:rPr>
          <w:rFonts w:ascii="Arial" w:hAnsi="Arial" w:cs="Arial"/>
        </w:rPr>
        <w:tab/>
      </w:r>
      <w:r w:rsidR="008174EF">
        <w:rPr>
          <w:rFonts w:ascii="Arial" w:hAnsi="Arial" w:cs="Arial"/>
        </w:rPr>
        <w:tab/>
      </w:r>
    </w:p>
    <w:p w14:paraId="00550599" w14:textId="77777777" w:rsidR="00111924" w:rsidRDefault="00111924" w:rsidP="008174EF">
      <w:pPr>
        <w:rPr>
          <w:rFonts w:ascii="Arial" w:hAnsi="Arial" w:cs="Arial"/>
        </w:rPr>
      </w:pPr>
    </w:p>
    <w:p w14:paraId="58C467A4" w14:textId="77777777" w:rsidR="00111924" w:rsidRDefault="00111924" w:rsidP="008174EF">
      <w:pPr>
        <w:rPr>
          <w:rFonts w:ascii="Arial" w:hAnsi="Arial" w:cs="Arial"/>
        </w:rPr>
      </w:pPr>
    </w:p>
    <w:p w14:paraId="01C8ED1A" w14:textId="77777777" w:rsidR="00111924" w:rsidRDefault="00111924" w:rsidP="008174EF">
      <w:pPr>
        <w:rPr>
          <w:rFonts w:ascii="Arial" w:hAnsi="Arial" w:cs="Arial"/>
        </w:rPr>
      </w:pPr>
    </w:p>
    <w:p w14:paraId="143CBD3D" w14:textId="77777777" w:rsidR="00111924" w:rsidRDefault="00111924" w:rsidP="008174EF">
      <w:pPr>
        <w:rPr>
          <w:rFonts w:ascii="Arial" w:hAnsi="Arial" w:cs="Arial"/>
        </w:rPr>
      </w:pPr>
    </w:p>
    <w:p w14:paraId="793488E1" w14:textId="77777777" w:rsidR="00111924" w:rsidRDefault="00111924" w:rsidP="008174EF">
      <w:pPr>
        <w:rPr>
          <w:rFonts w:ascii="Arial" w:hAnsi="Arial" w:cs="Arial"/>
        </w:rPr>
      </w:pPr>
    </w:p>
    <w:p w14:paraId="1C7EAC81" w14:textId="77777777" w:rsidR="00111924" w:rsidRDefault="00111924" w:rsidP="008174EF">
      <w:pPr>
        <w:rPr>
          <w:rFonts w:ascii="Arial" w:hAnsi="Arial" w:cs="Arial"/>
        </w:rPr>
      </w:pPr>
    </w:p>
    <w:p w14:paraId="31F7D14A" w14:textId="77777777" w:rsidR="00111924" w:rsidRDefault="00111924" w:rsidP="008174EF">
      <w:pPr>
        <w:rPr>
          <w:rFonts w:ascii="Arial" w:hAnsi="Arial" w:cs="Arial"/>
        </w:rPr>
      </w:pPr>
    </w:p>
    <w:p w14:paraId="0B24DABA" w14:textId="77777777" w:rsidR="00111924" w:rsidRDefault="00111924" w:rsidP="008174EF">
      <w:pPr>
        <w:rPr>
          <w:rFonts w:ascii="Arial" w:hAnsi="Arial" w:cs="Arial"/>
        </w:rPr>
      </w:pPr>
    </w:p>
    <w:p w14:paraId="6F7407A9" w14:textId="77777777" w:rsidR="00111924" w:rsidRDefault="00111924" w:rsidP="008174EF">
      <w:pPr>
        <w:rPr>
          <w:rFonts w:ascii="Arial" w:hAnsi="Arial" w:cs="Arial"/>
        </w:rPr>
      </w:pPr>
    </w:p>
    <w:p w14:paraId="5156DC33" w14:textId="77777777" w:rsidR="00111924" w:rsidRDefault="00111924" w:rsidP="008174EF">
      <w:pPr>
        <w:rPr>
          <w:rFonts w:ascii="Arial" w:hAnsi="Arial" w:cs="Arial"/>
        </w:rPr>
      </w:pPr>
    </w:p>
    <w:p w14:paraId="4D65C786" w14:textId="7A9AF322" w:rsidR="008174EF" w:rsidRPr="00111924" w:rsidRDefault="00111924" w:rsidP="008174EF">
      <w:r>
        <w:rPr>
          <w:rFonts w:ascii="Arial" w:hAnsi="Arial" w:cs="Arial"/>
        </w:rPr>
        <w:t>9</w:t>
      </w:r>
      <w:r w:rsidR="00232748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  <w:r w:rsidR="00D02BCE" w:rsidRPr="00111924">
        <w:rPr>
          <w:position w:val="-4"/>
        </w:rPr>
        <w:object w:dxaOrig="1780" w:dyaOrig="320" w14:anchorId="5177B779">
          <v:shape id="_x0000_i1161" type="#_x0000_t75" style="width:89pt;height:16pt" o:ole="">
            <v:imagedata r:id="rId22" o:title=""/>
          </v:shape>
          <o:OLEObject Type="Embed" ProgID="Equation.DSMT4" ShapeID="_x0000_i1161" DrawAspect="Content" ObjectID="_1324536688" r:id="rId23"/>
        </w:object>
      </w:r>
      <w:r w:rsidR="008174EF">
        <w:rPr>
          <w:rFonts w:ascii="Arial" w:hAnsi="Arial" w:cs="Arial"/>
        </w:rPr>
        <w:tab/>
      </w:r>
      <w:r w:rsidR="008174EF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0</w:t>
      </w:r>
      <w:r w:rsidR="00232748">
        <w:rPr>
          <w:rFonts w:ascii="Arial" w:hAnsi="Arial" w:cs="Arial"/>
        </w:rPr>
        <w:t xml:space="preserve">.  </w:t>
      </w:r>
      <w:r w:rsidR="00D02BCE" w:rsidRPr="00111924">
        <w:rPr>
          <w:position w:val="-4"/>
        </w:rPr>
        <w:object w:dxaOrig="1780" w:dyaOrig="320" w14:anchorId="164B7655">
          <v:shape id="_x0000_i1164" type="#_x0000_t75" style="width:89pt;height:16pt" o:ole="">
            <v:imagedata r:id="rId24" o:title=""/>
          </v:shape>
          <o:OLEObject Type="Embed" ProgID="Equation.DSMT4" ShapeID="_x0000_i1164" DrawAspect="Content" ObjectID="_1324536689" r:id="rId25"/>
        </w:object>
      </w:r>
      <w:r w:rsidR="00232748">
        <w:rPr>
          <w:rFonts w:ascii="Arial" w:hAnsi="Arial" w:cs="Arial"/>
        </w:rPr>
        <w:tab/>
      </w:r>
      <w:r w:rsidR="00232748">
        <w:rPr>
          <w:rFonts w:ascii="Arial" w:hAnsi="Arial" w:cs="Arial"/>
        </w:rPr>
        <w:tab/>
      </w:r>
      <w:r w:rsidR="00232748">
        <w:rPr>
          <w:rFonts w:ascii="Arial" w:hAnsi="Arial" w:cs="Arial"/>
        </w:rPr>
        <w:tab/>
      </w:r>
      <w:r w:rsidR="00232748">
        <w:rPr>
          <w:rFonts w:ascii="Arial" w:hAnsi="Arial" w:cs="Arial"/>
        </w:rPr>
        <w:tab/>
      </w:r>
    </w:p>
    <w:p w14:paraId="3D58FCCE" w14:textId="77777777" w:rsidR="008174EF" w:rsidRDefault="008174EF" w:rsidP="008174EF">
      <w:pPr>
        <w:rPr>
          <w:rFonts w:ascii="Arial" w:hAnsi="Arial" w:cs="Arial"/>
        </w:rPr>
      </w:pPr>
    </w:p>
    <w:p w14:paraId="19E740DB" w14:textId="77777777" w:rsidR="008174EF" w:rsidRDefault="008174EF" w:rsidP="008174EF">
      <w:pPr>
        <w:rPr>
          <w:rFonts w:ascii="Arial" w:hAnsi="Arial" w:cs="Arial"/>
        </w:rPr>
      </w:pPr>
    </w:p>
    <w:p w14:paraId="57AFD91D" w14:textId="77777777" w:rsidR="008174EF" w:rsidRDefault="008174EF" w:rsidP="008174EF">
      <w:pPr>
        <w:rPr>
          <w:rFonts w:ascii="Arial" w:hAnsi="Arial" w:cs="Arial"/>
        </w:rPr>
      </w:pPr>
    </w:p>
    <w:p w14:paraId="10291949" w14:textId="77777777" w:rsidR="008174EF" w:rsidRDefault="008174EF" w:rsidP="008174EF">
      <w:pPr>
        <w:rPr>
          <w:rFonts w:ascii="Arial" w:hAnsi="Arial" w:cs="Arial"/>
        </w:rPr>
      </w:pPr>
    </w:p>
    <w:p w14:paraId="13BBC0A4" w14:textId="77777777" w:rsidR="008174EF" w:rsidRDefault="008174EF" w:rsidP="008174EF">
      <w:pPr>
        <w:rPr>
          <w:rFonts w:ascii="Arial" w:hAnsi="Arial" w:cs="Arial"/>
        </w:rPr>
      </w:pPr>
    </w:p>
    <w:p w14:paraId="26C25F93" w14:textId="77777777" w:rsidR="008174EF" w:rsidRDefault="008174EF" w:rsidP="008174EF">
      <w:pPr>
        <w:rPr>
          <w:rFonts w:ascii="Arial" w:hAnsi="Arial" w:cs="Arial"/>
        </w:rPr>
      </w:pPr>
    </w:p>
    <w:p w14:paraId="09D96093" w14:textId="77777777" w:rsidR="008174EF" w:rsidRDefault="008174EF" w:rsidP="008174EF">
      <w:pPr>
        <w:rPr>
          <w:rFonts w:ascii="Arial" w:hAnsi="Arial" w:cs="Arial"/>
        </w:rPr>
      </w:pPr>
    </w:p>
    <w:p w14:paraId="24DA131F" w14:textId="77777777" w:rsidR="008174EF" w:rsidRDefault="008174EF" w:rsidP="008174EF">
      <w:pPr>
        <w:rPr>
          <w:rFonts w:ascii="Arial" w:hAnsi="Arial" w:cs="Arial"/>
        </w:rPr>
      </w:pPr>
    </w:p>
    <w:p w14:paraId="116D4602" w14:textId="4B0AF5D3" w:rsidR="00232748" w:rsidRPr="00232748" w:rsidRDefault="00232748" w:rsidP="008174EF">
      <w:pPr>
        <w:rPr>
          <w:rFonts w:ascii="Arial" w:hAnsi="Arial" w:cs="Arial"/>
        </w:rPr>
      </w:pPr>
      <w:bookmarkStart w:id="0" w:name="_GoBack"/>
      <w:bookmarkEnd w:id="0"/>
    </w:p>
    <w:sectPr w:rsidR="00232748" w:rsidRPr="00232748" w:rsidSect="00681825">
      <w:type w:val="continuous"/>
      <w:pgSz w:w="12240" w:h="15840" w:code="1"/>
      <w:pgMar w:top="864" w:right="864" w:bottom="864" w:left="86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33392"/>
    <w:multiLevelType w:val="hybridMultilevel"/>
    <w:tmpl w:val="B3D0B5FA"/>
    <w:lvl w:ilvl="0" w:tplc="3C0C1F5E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0FC41CF"/>
    <w:multiLevelType w:val="hybridMultilevel"/>
    <w:tmpl w:val="8D2446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0F521B"/>
    <w:multiLevelType w:val="hybridMultilevel"/>
    <w:tmpl w:val="F87AFF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2E67D7"/>
    <w:multiLevelType w:val="singleLevel"/>
    <w:tmpl w:val="021C34C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>
    <w:nsid w:val="40B36076"/>
    <w:multiLevelType w:val="singleLevel"/>
    <w:tmpl w:val="B616EDF4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64DD4C79"/>
    <w:multiLevelType w:val="singleLevel"/>
    <w:tmpl w:val="1C0AF242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6">
    <w:nsid w:val="70B1760E"/>
    <w:multiLevelType w:val="singleLevel"/>
    <w:tmpl w:val="B2364B9A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7">
    <w:nsid w:val="763A6200"/>
    <w:multiLevelType w:val="hybridMultilevel"/>
    <w:tmpl w:val="A6E65508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CC32485"/>
    <w:multiLevelType w:val="hybridMultilevel"/>
    <w:tmpl w:val="6E6468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0"/>
  </w:num>
  <w:num w:numId="6">
    <w:abstractNumId w:val="2"/>
  </w:num>
  <w:num w:numId="7">
    <w:abstractNumId w:val="1"/>
  </w:num>
  <w:num w:numId="8">
    <w:abstractNumId w:val="8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604"/>
    <w:rsid w:val="00003A14"/>
    <w:rsid w:val="00024604"/>
    <w:rsid w:val="000615A1"/>
    <w:rsid w:val="000B1D85"/>
    <w:rsid w:val="000C0531"/>
    <w:rsid w:val="000E3189"/>
    <w:rsid w:val="00111924"/>
    <w:rsid w:val="0013228F"/>
    <w:rsid w:val="0017317D"/>
    <w:rsid w:val="00232748"/>
    <w:rsid w:val="002B6FC7"/>
    <w:rsid w:val="003A5797"/>
    <w:rsid w:val="003C17CC"/>
    <w:rsid w:val="003D6324"/>
    <w:rsid w:val="00444925"/>
    <w:rsid w:val="004D0E29"/>
    <w:rsid w:val="004F08FB"/>
    <w:rsid w:val="0053273E"/>
    <w:rsid w:val="00681825"/>
    <w:rsid w:val="00704339"/>
    <w:rsid w:val="00787C02"/>
    <w:rsid w:val="008174EF"/>
    <w:rsid w:val="00863E6D"/>
    <w:rsid w:val="00885CC9"/>
    <w:rsid w:val="00905299"/>
    <w:rsid w:val="009155C4"/>
    <w:rsid w:val="00972F7C"/>
    <w:rsid w:val="00990024"/>
    <w:rsid w:val="00A67F77"/>
    <w:rsid w:val="00B94416"/>
    <w:rsid w:val="00BB5610"/>
    <w:rsid w:val="00C02FC3"/>
    <w:rsid w:val="00C03DB4"/>
    <w:rsid w:val="00C802F1"/>
    <w:rsid w:val="00CC49DA"/>
    <w:rsid w:val="00D02BCE"/>
    <w:rsid w:val="00D0609D"/>
    <w:rsid w:val="00D21096"/>
    <w:rsid w:val="00DB5F95"/>
    <w:rsid w:val="00DD1D57"/>
    <w:rsid w:val="00E06858"/>
    <w:rsid w:val="00E07038"/>
    <w:rsid w:val="00EB2758"/>
    <w:rsid w:val="00EB7407"/>
    <w:rsid w:val="00EE4F9B"/>
    <w:rsid w:val="00FA3D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5F5032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A3DB7"/>
    <w:rPr>
      <w:color w:val="808080"/>
    </w:rPr>
  </w:style>
  <w:style w:type="paragraph" w:styleId="ListParagraph">
    <w:name w:val="List Paragraph"/>
    <w:basedOn w:val="Normal"/>
    <w:uiPriority w:val="34"/>
    <w:qFormat/>
    <w:rsid w:val="00FA3DB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0</Words>
  <Characters>513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 Date: _______________</vt:lpstr>
    </vt:vector>
  </TitlesOfParts>
  <Company>cfisd</Company>
  <LinksUpToDate>false</LinksUpToDate>
  <CharactersWithSpaces>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 Date: _______________</dc:title>
  <dc:creator>cfisd</dc:creator>
  <cp:lastModifiedBy>Danielle Bramall</cp:lastModifiedBy>
  <cp:revision>3</cp:revision>
  <cp:lastPrinted>2012-02-09T14:59:00Z</cp:lastPrinted>
  <dcterms:created xsi:type="dcterms:W3CDTF">2014-01-08T16:55:00Z</dcterms:created>
  <dcterms:modified xsi:type="dcterms:W3CDTF">2014-01-08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